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21A3" w:rsidRDefault="009D07BF">
      <w:r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6412A0">
        <w:t>Name ___________________</w:t>
      </w:r>
      <w:r>
        <w:t>______</w:t>
      </w:r>
      <w:r w:rsidR="006412A0">
        <w:t>_______</w:t>
      </w:r>
    </w:p>
    <w:p w:rsidR="006412A0" w:rsidRDefault="009D07BF">
      <w:r>
        <w:t>Lessons 4-1 &amp; 4-2</w:t>
      </w:r>
      <w:r w:rsidR="007F11A4">
        <w:t xml:space="preserve"> </w:t>
      </w:r>
      <w:r w:rsidR="006412A0">
        <w:t>Practice Quiz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6412A0">
        <w:t>Date _________________</w:t>
      </w:r>
      <w:r>
        <w:t>________</w:t>
      </w:r>
      <w:r w:rsidR="006412A0">
        <w:t>_____</w:t>
      </w:r>
    </w:p>
    <w:p w:rsidR="006412A0" w:rsidRDefault="006412A0"/>
    <w:p w:rsidR="006412A0" w:rsidRDefault="006412A0" w:rsidP="006412A0">
      <w:pPr>
        <w:rPr>
          <w:i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i/>
        </w:rPr>
        <w:t>NO CALCULATORS!!!</w:t>
      </w:r>
    </w:p>
    <w:p w:rsidR="006412A0" w:rsidRDefault="006412A0" w:rsidP="006412A0"/>
    <w:p w:rsidR="006412A0" w:rsidRPr="006412A0" w:rsidRDefault="006412A0" w:rsidP="006412A0">
      <w:r>
        <w:t>Evaluate the following:</w:t>
      </w:r>
    </w:p>
    <w:p w:rsidR="006412A0" w:rsidRDefault="006412A0" w:rsidP="006412A0">
      <w:pPr>
        <w:tabs>
          <w:tab w:val="decimal" w:pos="720"/>
          <w:tab w:val="left" w:pos="1260"/>
          <w:tab w:val="decimal" w:pos="5040"/>
          <w:tab w:val="left" w:pos="5580"/>
        </w:tabs>
        <w:rPr>
          <w:b/>
        </w:rPr>
      </w:pPr>
      <w:r>
        <w:t xml:space="preserve">1.  </w:t>
      </w:r>
      <w:r w:rsidRPr="0018723F">
        <w:rPr>
          <w:b/>
          <w:position w:val="-28"/>
        </w:rPr>
        <w:object w:dxaOrig="11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33.75pt" o:ole="">
            <v:imagedata r:id="rId5" o:title=""/>
          </v:shape>
          <o:OLEObject Type="Embed" ProgID="Equation.DSMT4" ShapeID="_x0000_i1025" DrawAspect="Content" ObjectID="_1508935717" r:id="rId6"/>
        </w:object>
      </w:r>
      <w:r>
        <w:rPr>
          <w:b/>
        </w:rPr>
        <w:t xml:space="preserve">             </w:t>
      </w:r>
      <w:r w:rsidRPr="006412A0">
        <w:t>2.</w:t>
      </w:r>
      <w:r>
        <w:rPr>
          <w:b/>
        </w:rPr>
        <w:t xml:space="preserve">    </w:t>
      </w:r>
      <w:r w:rsidRPr="006412A0">
        <w:rPr>
          <w:position w:val="-28"/>
        </w:rPr>
        <w:object w:dxaOrig="1140" w:dyaOrig="680">
          <v:shape id="_x0000_i1026" type="#_x0000_t75" style="width:57pt;height:33.75pt" o:ole="">
            <v:imagedata r:id="rId7" o:title=""/>
          </v:shape>
          <o:OLEObject Type="Embed" ProgID="Equation.DSMT4" ShapeID="_x0000_i1026" DrawAspect="Content" ObjectID="_1508935718" r:id="rId8"/>
        </w:object>
      </w:r>
      <w:r w:rsidRPr="006412A0">
        <w:t xml:space="preserve">                3.</w:t>
      </w:r>
      <w:r w:rsidRPr="006412A0">
        <w:tab/>
      </w:r>
      <w:r>
        <w:t xml:space="preserve">    </w:t>
      </w:r>
      <w:r w:rsidRPr="006412A0">
        <w:rPr>
          <w:position w:val="-28"/>
        </w:rPr>
        <w:object w:dxaOrig="1300" w:dyaOrig="680">
          <v:shape id="_x0000_i1027" type="#_x0000_t75" style="width:65.25pt;height:33.75pt" o:ole="">
            <v:imagedata r:id="rId9" o:title=""/>
          </v:shape>
          <o:OLEObject Type="Embed" ProgID="Equation.DSMT4" ShapeID="_x0000_i1027" DrawAspect="Content" ObjectID="_1508935719" r:id="rId10"/>
        </w:object>
      </w:r>
      <w:r w:rsidRPr="006412A0">
        <w:tab/>
        <w:t xml:space="preserve">          </w:t>
      </w:r>
      <w:r>
        <w:t xml:space="preserve">   </w:t>
      </w:r>
      <w:r w:rsidRPr="006412A0">
        <w:t xml:space="preserve"> 4.</w:t>
      </w:r>
      <w:r w:rsidRPr="006412A0">
        <w:tab/>
      </w:r>
      <w:r>
        <w:t xml:space="preserve"> </w:t>
      </w:r>
      <w:r w:rsidRPr="0018723F">
        <w:rPr>
          <w:b/>
          <w:position w:val="-28"/>
        </w:rPr>
        <w:object w:dxaOrig="1140" w:dyaOrig="680">
          <v:shape id="_x0000_i1028" type="#_x0000_t75" style="width:57pt;height:33.75pt" o:ole="">
            <v:imagedata r:id="rId11" o:title=""/>
          </v:shape>
          <o:OLEObject Type="Embed" ProgID="Equation.DSMT4" ShapeID="_x0000_i1028" DrawAspect="Content" ObjectID="_1508935720" r:id="rId12"/>
        </w:object>
      </w:r>
    </w:p>
    <w:p w:rsidR="006412A0" w:rsidRDefault="006412A0" w:rsidP="006412A0">
      <w:pPr>
        <w:tabs>
          <w:tab w:val="decimal" w:pos="720"/>
          <w:tab w:val="left" w:pos="1260"/>
          <w:tab w:val="decimal" w:pos="5040"/>
          <w:tab w:val="left" w:pos="5580"/>
        </w:tabs>
        <w:rPr>
          <w:b/>
        </w:rPr>
      </w:pPr>
    </w:p>
    <w:p w:rsidR="006412A0" w:rsidRDefault="006412A0" w:rsidP="006412A0">
      <w:pPr>
        <w:tabs>
          <w:tab w:val="decimal" w:pos="720"/>
          <w:tab w:val="left" w:pos="1260"/>
          <w:tab w:val="decimal" w:pos="5040"/>
          <w:tab w:val="left" w:pos="5580"/>
        </w:tabs>
        <w:rPr>
          <w:b/>
        </w:rPr>
      </w:pPr>
    </w:p>
    <w:p w:rsidR="00044E9B" w:rsidRDefault="00044E9B" w:rsidP="00044E9B">
      <w:r>
        <w:t>Solve for primary values:</w:t>
      </w:r>
    </w:p>
    <w:p w:rsidR="00044E9B" w:rsidRDefault="00044E9B" w:rsidP="00044E9B">
      <w:pPr>
        <w:rPr>
          <w:shadow/>
        </w:rPr>
      </w:pPr>
      <w:r>
        <w:t>5.</w:t>
      </w:r>
      <w:r>
        <w:rPr>
          <w:b/>
        </w:rPr>
        <w:tab/>
      </w:r>
      <w:r w:rsidRPr="004847E8">
        <w:rPr>
          <w:shadow/>
          <w:position w:val="-6"/>
        </w:rPr>
        <w:object w:dxaOrig="2079" w:dyaOrig="320">
          <v:shape id="_x0000_i1029" type="#_x0000_t75" style="width:104.25pt;height:15.75pt" o:ole="">
            <v:imagedata r:id="rId13" o:title=""/>
          </v:shape>
          <o:OLEObject Type="Embed" ProgID="Equation.DSMT4" ShapeID="_x0000_i1029" DrawAspect="Content" ObjectID="_1508935721" r:id="rId14"/>
        </w:object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  <w:t xml:space="preserve">6.  </w:t>
      </w:r>
      <w:r w:rsidR="00873550" w:rsidRPr="004847E8">
        <w:rPr>
          <w:shadow/>
          <w:position w:val="-6"/>
        </w:rPr>
        <w:object w:dxaOrig="2360" w:dyaOrig="320">
          <v:shape id="_x0000_i1030" type="#_x0000_t75" style="width:117.75pt;height:15.75pt" o:ole="" fillcolor="window">
            <v:imagedata r:id="rId15" o:title=""/>
          </v:shape>
          <o:OLEObject Type="Embed" ProgID="Equation.DSMT4" ShapeID="_x0000_i1030" DrawAspect="Content" ObjectID="_1508935722" r:id="rId16"/>
        </w:object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 w:rsidR="00E646F5">
        <w:rPr>
          <w:shadow/>
        </w:rPr>
        <w:tab/>
      </w:r>
      <w:r>
        <w:rPr>
          <w:shadow/>
        </w:rPr>
        <w:t xml:space="preserve">7.  </w:t>
      </w:r>
      <w:r w:rsidR="00E646F5">
        <w:rPr>
          <w:shadow/>
        </w:rPr>
        <w:t xml:space="preserve">  </w:t>
      </w:r>
      <w:r w:rsidR="00E646F5" w:rsidRPr="004215F5">
        <w:rPr>
          <w:position w:val="-6"/>
        </w:rPr>
        <w:object w:dxaOrig="1020" w:dyaOrig="279">
          <v:shape id="_x0000_i1031" type="#_x0000_t75" style="width:51pt;height:14.25pt" o:ole="">
            <v:imagedata r:id="rId17" o:title=""/>
          </v:shape>
          <o:OLEObject Type="Embed" ProgID="Equation.DSMT4" ShapeID="_x0000_i1031" DrawAspect="Content" ObjectID="_1508935723" r:id="rId18"/>
        </w:object>
      </w:r>
    </w:p>
    <w:p w:rsidR="006412A0" w:rsidRPr="006412A0" w:rsidRDefault="006412A0" w:rsidP="006412A0">
      <w:pPr>
        <w:tabs>
          <w:tab w:val="decimal" w:pos="720"/>
          <w:tab w:val="left" w:pos="1260"/>
          <w:tab w:val="decimal" w:pos="5040"/>
          <w:tab w:val="left" w:pos="5580"/>
        </w:tabs>
      </w:pPr>
    </w:p>
    <w:p w:rsidR="006412A0" w:rsidRDefault="006412A0" w:rsidP="006412A0"/>
    <w:p w:rsidR="006412A0" w:rsidRDefault="006412A0" w:rsidP="006412A0"/>
    <w:p w:rsidR="006412A0" w:rsidRDefault="006412A0" w:rsidP="006412A0"/>
    <w:p w:rsidR="006412A0" w:rsidRDefault="006412A0" w:rsidP="006412A0"/>
    <w:p w:rsidR="006412A0" w:rsidRDefault="006412A0" w:rsidP="006412A0"/>
    <w:p w:rsidR="00E646F5" w:rsidRDefault="00E646F5" w:rsidP="006412A0"/>
    <w:p w:rsidR="00E646F5" w:rsidRDefault="00E646F5" w:rsidP="006412A0"/>
    <w:p w:rsidR="00E646F5" w:rsidRDefault="00E646F5" w:rsidP="006412A0"/>
    <w:p w:rsidR="00E646F5" w:rsidRDefault="00E646F5" w:rsidP="006412A0"/>
    <w:p w:rsidR="00E646F5" w:rsidRDefault="00E646F5" w:rsidP="006412A0"/>
    <w:p w:rsidR="00E646F5" w:rsidRDefault="00E646F5" w:rsidP="006412A0"/>
    <w:p w:rsidR="00E646F5" w:rsidRDefault="00E646F5" w:rsidP="006412A0"/>
    <w:p w:rsidR="00E646F5" w:rsidRDefault="00E646F5" w:rsidP="006412A0"/>
    <w:p w:rsidR="00E646F5" w:rsidRDefault="00E646F5" w:rsidP="006412A0"/>
    <w:p w:rsidR="00E646F5" w:rsidRDefault="00E646F5" w:rsidP="006412A0">
      <w:r>
        <w:t>Verify the following identities.</w:t>
      </w:r>
    </w:p>
    <w:p w:rsidR="00E646F5" w:rsidRDefault="00E646F5" w:rsidP="006412A0"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714750</wp:posOffset>
            </wp:positionH>
            <wp:positionV relativeFrom="paragraph">
              <wp:posOffset>60960</wp:posOffset>
            </wp:positionV>
            <wp:extent cx="2009775" cy="371475"/>
            <wp:effectExtent l="19050" t="0" r="9525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38125</wp:posOffset>
            </wp:positionH>
            <wp:positionV relativeFrom="paragraph">
              <wp:posOffset>13335</wp:posOffset>
            </wp:positionV>
            <wp:extent cx="2124075" cy="571500"/>
            <wp:effectExtent l="19050" t="0" r="9525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646F5" w:rsidRDefault="00E646F5" w:rsidP="006412A0">
      <w:r>
        <w:t xml:space="preserve">8.  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9.    </w:t>
      </w:r>
    </w:p>
    <w:p w:rsidR="00E646F5" w:rsidRDefault="00E646F5" w:rsidP="006412A0"/>
    <w:p w:rsidR="00425867" w:rsidRDefault="00425867" w:rsidP="006412A0"/>
    <w:p w:rsidR="00425867" w:rsidRDefault="00425867" w:rsidP="006412A0"/>
    <w:p w:rsidR="00425867" w:rsidRDefault="00425867" w:rsidP="006412A0"/>
    <w:p w:rsidR="00425867" w:rsidRDefault="00425867" w:rsidP="006412A0"/>
    <w:p w:rsidR="00425867" w:rsidRDefault="00425867" w:rsidP="006412A0"/>
    <w:p w:rsidR="00425867" w:rsidRDefault="00425867" w:rsidP="006412A0"/>
    <w:p w:rsidR="00425867" w:rsidRDefault="00425867" w:rsidP="006412A0"/>
    <w:p w:rsidR="00425867" w:rsidRDefault="00425867" w:rsidP="006412A0"/>
    <w:p w:rsidR="00425867" w:rsidRDefault="00425867" w:rsidP="006412A0"/>
    <w:p w:rsidR="00425867" w:rsidRDefault="00425867" w:rsidP="006412A0"/>
    <w:p w:rsidR="00425867" w:rsidRDefault="00425867" w:rsidP="006412A0"/>
    <w:p w:rsidR="00425867" w:rsidRDefault="00425867" w:rsidP="006412A0"/>
    <w:p w:rsidR="00425867" w:rsidRDefault="00425867" w:rsidP="006412A0"/>
    <w:p w:rsidR="00C91207" w:rsidRDefault="00C91207" w:rsidP="006412A0"/>
    <w:p w:rsidR="00C91207" w:rsidRDefault="008418E2" w:rsidP="006412A0">
      <w:r>
        <w:rPr>
          <w:noProof/>
        </w:rPr>
        <w:pict>
          <v:rect id="_x0000_s1033" style="position:absolute;margin-left:-5.25pt;margin-top:10.7pt;width:211.5pt;height:75pt;z-index:251660288" filled="f"/>
        </w:pict>
      </w:r>
    </w:p>
    <w:p w:rsidR="00425867" w:rsidRPr="00C91207" w:rsidRDefault="00425867" w:rsidP="006412A0">
      <w:pPr>
        <w:rPr>
          <w:sz w:val="20"/>
          <w:szCs w:val="20"/>
        </w:rPr>
      </w:pPr>
      <w:r w:rsidRPr="00C91207">
        <w:rPr>
          <w:sz w:val="20"/>
          <w:szCs w:val="20"/>
        </w:rPr>
        <w:t>Identity Checklist:</w:t>
      </w:r>
    </w:p>
    <w:p w:rsidR="00425867" w:rsidRPr="00C91207" w:rsidRDefault="00425867" w:rsidP="00425867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C91207">
        <w:rPr>
          <w:sz w:val="20"/>
          <w:szCs w:val="20"/>
        </w:rPr>
        <w:t xml:space="preserve"> All work is shown.</w:t>
      </w:r>
    </w:p>
    <w:p w:rsidR="00425867" w:rsidRPr="00C91207" w:rsidRDefault="00425867" w:rsidP="00425867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C91207">
        <w:rPr>
          <w:sz w:val="20"/>
          <w:szCs w:val="20"/>
        </w:rPr>
        <w:t>Work is neat.</w:t>
      </w:r>
    </w:p>
    <w:p w:rsidR="00425867" w:rsidRPr="00C91207" w:rsidRDefault="00425867" w:rsidP="00425867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C91207">
        <w:rPr>
          <w:sz w:val="20"/>
          <w:szCs w:val="20"/>
        </w:rPr>
        <w:t>Work has been done vertically and</w:t>
      </w:r>
    </w:p>
    <w:p w:rsidR="00425867" w:rsidRPr="00C91207" w:rsidRDefault="00425867" w:rsidP="00425867">
      <w:pPr>
        <w:pStyle w:val="ListParagraph"/>
        <w:rPr>
          <w:sz w:val="20"/>
          <w:szCs w:val="20"/>
        </w:rPr>
      </w:pPr>
      <w:r w:rsidRPr="00C91207">
        <w:rPr>
          <w:sz w:val="20"/>
          <w:szCs w:val="20"/>
        </w:rPr>
        <w:t>the equals sign has not been crossed over.</w:t>
      </w:r>
    </w:p>
    <w:p w:rsidR="00425867" w:rsidRPr="00C91207" w:rsidRDefault="00425867" w:rsidP="00425867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C91207">
        <w:rPr>
          <w:sz w:val="20"/>
          <w:szCs w:val="20"/>
        </w:rPr>
        <w:t xml:space="preserve"> Final step shows Left side = Right side.</w:t>
      </w:r>
    </w:p>
    <w:sectPr w:rsidR="00425867" w:rsidRPr="00C91207" w:rsidSect="006412A0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DB81D7F"/>
    <w:multiLevelType w:val="hybridMultilevel"/>
    <w:tmpl w:val="60EA71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360"/>
  <w:drawingGridHorizontalSpacing w:val="120"/>
  <w:displayHorizontalDrawingGridEvery w:val="2"/>
  <w:characterSpacingControl w:val="doNotCompress"/>
  <w:compat/>
  <w:rsids>
    <w:rsidRoot w:val="006412A0"/>
    <w:rsid w:val="00044E9B"/>
    <w:rsid w:val="0008062E"/>
    <w:rsid w:val="001E738E"/>
    <w:rsid w:val="00207703"/>
    <w:rsid w:val="00303FB3"/>
    <w:rsid w:val="003429B9"/>
    <w:rsid w:val="00425867"/>
    <w:rsid w:val="00436244"/>
    <w:rsid w:val="004847E8"/>
    <w:rsid w:val="005321A3"/>
    <w:rsid w:val="006412A0"/>
    <w:rsid w:val="007F11A4"/>
    <w:rsid w:val="008418E2"/>
    <w:rsid w:val="00862832"/>
    <w:rsid w:val="00873550"/>
    <w:rsid w:val="008E0D55"/>
    <w:rsid w:val="009568D5"/>
    <w:rsid w:val="0095769C"/>
    <w:rsid w:val="009818C3"/>
    <w:rsid w:val="009D07BF"/>
    <w:rsid w:val="00AC2F0B"/>
    <w:rsid w:val="00AF62C0"/>
    <w:rsid w:val="00C862D3"/>
    <w:rsid w:val="00C91207"/>
    <w:rsid w:val="00E646F5"/>
    <w:rsid w:val="00E64BFE"/>
    <w:rsid w:val="00FD4F2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321A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412A0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E646F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646F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70</Words>
  <Characters>68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7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sa Marie Heinl</dc:creator>
  <cp:lastModifiedBy>mfcsd</cp:lastModifiedBy>
  <cp:revision>2</cp:revision>
  <cp:lastPrinted>2010-11-19T14:59:00Z</cp:lastPrinted>
  <dcterms:created xsi:type="dcterms:W3CDTF">2015-11-13T21:02:00Z</dcterms:created>
  <dcterms:modified xsi:type="dcterms:W3CDTF">2015-11-13T21:02:00Z</dcterms:modified>
</cp:coreProperties>
</file>